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93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7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0324CC-EE0A-05EB-3A5D-33A9AF5925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757E5F3-DC88-9DF0-E9B2-A52D9A63E8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9A58D5-35EF-66A8-5F9A-F620C1D04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E64A47-CFCF-67BC-19AD-C3FEBBF6E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48859F-BB69-D6D5-EA1A-57E34990A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51D63-977C-5680-8F90-9BE62E892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7A9EFE-9560-0733-2060-706ADF4A5B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AF12E9-5D42-2909-258E-B0846E6DA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08D2DB-8686-F8C3-B33E-BF6363014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BA7246-4946-0951-D48B-38A66B5D9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54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D1A4A0-69C2-63E8-D349-EC6000B685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9B6906A-77C2-CD27-41B8-05324B8007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D0899-9A17-02BD-E478-FB739B64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2BE592-5EE9-F408-3877-ED3A01593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423505-330C-5636-20BE-82CBE5933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1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77EBC2-7CC0-C486-3609-16797E315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C37ECE-4F5A-B32E-BBE6-E8906B1E68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736E6-60C5-364C-C36D-82C36E8D5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85197C-0A41-FDDB-9C96-18493E1DF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EFD645-A42F-4958-62D8-2CAA26D96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28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E89A2A-5CD4-3532-C888-B59C523C6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D209B4-753D-6C7C-28CC-4C1A69980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C2C2D5-D213-1B30-C768-700AA6B69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12378B-C0C7-8CAB-88A7-5F0B34632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444368-1F85-9EC3-21D1-EABAD4DCD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912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392277-8A68-3D41-17DD-D0F756D44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7B80A3-D6AC-1FEE-16EA-115D67B645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05C4F1C-032E-D53A-15BD-8F4E05B06E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07E1F2F-885D-45A3-A657-57B68398E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3F55A9-AE4F-455C-C67D-72A2EA96F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CC989E-5187-ABEB-7E08-9031DA291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266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A30889-3FD4-CFB9-3EE6-6603FDA1C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C69EF5-60FA-A37E-A82D-17E72E2F98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6FBDB08-E30A-3516-6920-72C3EBC147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20B3187-1BED-89E2-FBB9-7FE5723228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109C099-8658-1914-6393-5E3B4D6FD5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33A92AA-AA6C-C0D0-8FF1-1B8F7004A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2B6005F-0754-0E13-AE05-25BAD800F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0A8FCEA-C5EF-38ED-2709-187AB2AF9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590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3CB1FF-6FA8-F7EA-9551-24A1CC22A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405D9E0-7B0D-883F-BBF8-F068B37DA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F8D3430-8EAB-7047-9066-D25C7593E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349611E-29F6-C312-4C78-6AC398DDD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387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5D1F412-8992-4A53-9962-5EE926515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3463454-9CAD-F1ED-A921-7BE480618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9C8FAB3-EC71-335E-B6B2-9A0D4157A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418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3E9D82-AE38-BE4B-72EA-D1C513AE6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D0557-A64B-876A-D76C-D4B7F9B15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6EDF681-B4D8-5AFE-4038-DB3E78699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108E1B-4B39-8DE2-DE66-8EF72F0D4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3D92FF-316E-408E-40D1-36007B999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8CF4B5-3BE2-BC92-064A-0F2EF172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9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E75876-0BE9-0DEE-6922-C836EB370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AF7008A-AB6F-0390-5CB1-E17461A25AE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7CE2A93-CB47-C74E-818B-9E070641AA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1B437B-74FB-20E1-211C-32BD00755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18361F-10AE-807F-F464-F88FE5991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6374F2-BC79-C423-FEB1-94ECE8A24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6F7F852-5824-1C3C-1B9B-BD7D78A9D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A002A3-58A5-931F-6229-31579882AF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4AD84-F2B0-6081-3773-14FA44B645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10761-260B-4A55-94A9-7CA87584C445}" type="datetimeFigureOut">
              <a:rPr lang="zh-CN" altLang="en-US" smtClean="0"/>
              <a:t>2024-11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737A66-DFFA-D46D-0A96-5FEA061ABC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A63B5F-D6AD-196B-1C6B-7065678F12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FCC01-5E5D-4205-8CC0-4CF6C2383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532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805A2B-20E3-920F-1399-74638F5897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>
            <a:extLst>
              <a:ext uri="{FF2B5EF4-FFF2-40B4-BE49-F238E27FC236}">
                <a16:creationId xmlns:a16="http://schemas.microsoft.com/office/drawing/2014/main" id="{D1FE4D8E-8534-75B2-E5A1-B451E580D7FD}"/>
              </a:ext>
            </a:extLst>
          </p:cNvPr>
          <p:cNvSpPr/>
          <p:nvPr/>
        </p:nvSpPr>
        <p:spPr>
          <a:xfrm>
            <a:off x="2973974" y="277494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7BD88F5-A255-2726-6929-093C4351ADAE}"/>
              </a:ext>
            </a:extLst>
          </p:cNvPr>
          <p:cNvSpPr txBox="1"/>
          <p:nvPr/>
        </p:nvSpPr>
        <p:spPr>
          <a:xfrm>
            <a:off x="6706192" y="2041658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1E86D922-1146-C133-5248-0C3040348475}"/>
              </a:ext>
            </a:extLst>
          </p:cNvPr>
          <p:cNvCxnSpPr>
            <a:cxnSpLocks/>
            <a:stCxn id="7" idx="5"/>
            <a:endCxn id="21" idx="4"/>
          </p:cNvCxnSpPr>
          <p:nvPr/>
        </p:nvCxnSpPr>
        <p:spPr>
          <a:xfrm rot="5400000" flipH="1" flipV="1">
            <a:off x="6083465" y="2756718"/>
            <a:ext cx="1798022" cy="3142586"/>
          </a:xfrm>
          <a:prstGeom prst="curvedConnector3">
            <a:avLst>
              <a:gd name="adj1" fmla="val -995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5CF2B82-13FD-AD21-9F80-E0288F09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7421" y="3896444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CE0AADD-2C93-76FC-F931-D999C6C95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7421" y="3896444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81CFF85-EF1E-13E7-0F69-23392EDAC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51888"/>
              </p:ext>
            </p:extLst>
          </p:nvPr>
        </p:nvGraphicFramePr>
        <p:xfrm>
          <a:off x="3110567" y="2850144"/>
          <a:ext cx="4111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F89C0CF-157E-F3D8-2A13-77FDAAAC3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567" y="2850144"/>
                        <a:ext cx="4111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4338585D-266A-F776-4AC4-758969123DCF}"/>
              </a:ext>
            </a:extLst>
          </p:cNvPr>
          <p:cNvSpPr/>
          <p:nvPr/>
        </p:nvSpPr>
        <p:spPr>
          <a:xfrm>
            <a:off x="482038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1DA6ED62-F604-DE4A-2010-9933A1F7D20A}"/>
              </a:ext>
            </a:extLst>
          </p:cNvPr>
          <p:cNvSpPr/>
          <p:nvPr/>
        </p:nvSpPr>
        <p:spPr>
          <a:xfrm>
            <a:off x="651783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E2E2651-0AA1-7787-5B36-D56830934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55811"/>
              </p:ext>
            </p:extLst>
          </p:nvPr>
        </p:nvGraphicFramePr>
        <p:xfrm>
          <a:off x="6656673" y="2813352"/>
          <a:ext cx="441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F59CE4E-EDA7-BB56-802B-D119B0E33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6673" y="2813352"/>
                        <a:ext cx="441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>
            <a:extLst>
              <a:ext uri="{FF2B5EF4-FFF2-40B4-BE49-F238E27FC236}">
                <a16:creationId xmlns:a16="http://schemas.microsoft.com/office/drawing/2014/main" id="{E1D98938-E651-AA4E-E374-0B9838E52BE8}"/>
              </a:ext>
            </a:extLst>
          </p:cNvPr>
          <p:cNvSpPr/>
          <p:nvPr/>
        </p:nvSpPr>
        <p:spPr>
          <a:xfrm>
            <a:off x="8215289" y="2767197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1A9BF25-B8A2-C966-5081-DD13506E2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80138"/>
              </p:ext>
            </p:extLst>
          </p:nvPr>
        </p:nvGraphicFramePr>
        <p:xfrm>
          <a:off x="8346078" y="2813935"/>
          <a:ext cx="441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9587AFE-8702-94B4-8B37-ABB7E8971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6078" y="2813935"/>
                        <a:ext cx="441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0083C09-D63B-FFF5-7594-CEA1F31213CE}"/>
              </a:ext>
            </a:extLst>
          </p:cNvPr>
          <p:cNvCxnSpPr>
            <a:cxnSpLocks/>
          </p:cNvCxnSpPr>
          <p:nvPr/>
        </p:nvCxnSpPr>
        <p:spPr>
          <a:xfrm>
            <a:off x="3316148" y="3436750"/>
            <a:ext cx="1" cy="122538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连接符: 曲线 41">
            <a:extLst>
              <a:ext uri="{FF2B5EF4-FFF2-40B4-BE49-F238E27FC236}">
                <a16:creationId xmlns:a16="http://schemas.microsoft.com/office/drawing/2014/main" id="{4F39CAE6-62FD-7E2B-678D-B9273E7DED5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521627" y="2624776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连接符: 曲线 42">
            <a:extLst>
              <a:ext uri="{FF2B5EF4-FFF2-40B4-BE49-F238E27FC236}">
                <a16:creationId xmlns:a16="http://schemas.microsoft.com/office/drawing/2014/main" id="{7E28B7DE-1A75-BC64-660C-9A10C53ED82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825856" y="2624775"/>
            <a:ext cx="12700" cy="478683"/>
          </a:xfrm>
          <a:prstGeom prst="curvedConnector3">
            <a:avLst>
              <a:gd name="adj1" fmla="val 323938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CE145A02-60E7-6D97-1D3C-BB0FCA313D59}"/>
              </a:ext>
            </a:extLst>
          </p:cNvPr>
          <p:cNvSpPr txBox="1"/>
          <p:nvPr/>
        </p:nvSpPr>
        <p:spPr>
          <a:xfrm>
            <a:off x="8362763" y="2041657"/>
            <a:ext cx="54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3E107E32-6ECE-FCD6-C0E7-A60C94608335}"/>
              </a:ext>
            </a:extLst>
          </p:cNvPr>
          <p:cNvSpPr/>
          <p:nvPr/>
        </p:nvSpPr>
        <p:spPr>
          <a:xfrm>
            <a:off x="2963305" y="466213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6A52DC4-DA96-D264-8325-DD2FC631B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38276"/>
              </p:ext>
            </p:extLst>
          </p:nvPr>
        </p:nvGraphicFramePr>
        <p:xfrm>
          <a:off x="6990394" y="5791385"/>
          <a:ext cx="1458949" cy="3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5CF2B82-13FD-AD21-9F80-E0288F094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0394" y="5791385"/>
                        <a:ext cx="1458949" cy="3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>
            <a:extLst>
              <a:ext uri="{FF2B5EF4-FFF2-40B4-BE49-F238E27FC236}">
                <a16:creationId xmlns:a16="http://schemas.microsoft.com/office/drawing/2014/main" id="{E8C8D801-8B75-5527-EF16-C7D02C3A2ADC}"/>
              </a:ext>
            </a:extLst>
          </p:cNvPr>
          <p:cNvSpPr/>
          <p:nvPr/>
        </p:nvSpPr>
        <p:spPr>
          <a:xfrm>
            <a:off x="4833362" y="466213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3DA3581-790D-F055-E04B-D0EA46775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57872"/>
              </p:ext>
            </p:extLst>
          </p:nvPr>
        </p:nvGraphicFramePr>
        <p:xfrm>
          <a:off x="4951178" y="4707289"/>
          <a:ext cx="441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D49BDE6-E2ED-D2A2-23B9-C56BA3681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1178" y="4707289"/>
                        <a:ext cx="4413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>
            <a:extLst>
              <a:ext uri="{FF2B5EF4-FFF2-40B4-BE49-F238E27FC236}">
                <a16:creationId xmlns:a16="http://schemas.microsoft.com/office/drawing/2014/main" id="{0B16AB02-7452-4CEA-3610-3AA235EEB091}"/>
              </a:ext>
            </a:extLst>
          </p:cNvPr>
          <p:cNvSpPr/>
          <p:nvPr/>
        </p:nvSpPr>
        <p:spPr>
          <a:xfrm>
            <a:off x="6530812" y="466213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D9CC856-3FB2-51F0-AA6C-07056C182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7205"/>
              </p:ext>
            </p:extLst>
          </p:nvPr>
        </p:nvGraphicFramePr>
        <p:xfrm>
          <a:off x="6656673" y="4723165"/>
          <a:ext cx="503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E2E2651-0AA1-7787-5B36-D56830934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6673" y="4723165"/>
                        <a:ext cx="50323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>
            <a:extLst>
              <a:ext uri="{FF2B5EF4-FFF2-40B4-BE49-F238E27FC236}">
                <a16:creationId xmlns:a16="http://schemas.microsoft.com/office/drawing/2014/main" id="{98F98B10-2ED3-6326-7CF0-271DB606270F}"/>
              </a:ext>
            </a:extLst>
          </p:cNvPr>
          <p:cNvSpPr/>
          <p:nvPr/>
        </p:nvSpPr>
        <p:spPr>
          <a:xfrm>
            <a:off x="8228262" y="4662138"/>
            <a:ext cx="676959" cy="66180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9B9AC9C-C0CA-AEC9-59DD-5D3008AB3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97178"/>
              </p:ext>
            </p:extLst>
          </p:nvPr>
        </p:nvGraphicFramePr>
        <p:xfrm>
          <a:off x="8346078" y="4708876"/>
          <a:ext cx="474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B1A9BF25-B8A2-C966-5081-DD13506E2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46078" y="4708876"/>
                        <a:ext cx="4746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CD155F6-54DA-09CF-F7F1-90A14E00A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0175"/>
              </p:ext>
            </p:extLst>
          </p:nvPr>
        </p:nvGraphicFramePr>
        <p:xfrm>
          <a:off x="3094872" y="4717650"/>
          <a:ext cx="426891" cy="57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4872" y="4717650"/>
                        <a:ext cx="426891" cy="57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36E1A41-2B07-AEB3-3FC7-2FCD8ADAA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88045"/>
              </p:ext>
            </p:extLst>
          </p:nvPr>
        </p:nvGraphicFramePr>
        <p:xfrm>
          <a:off x="4934240" y="2829252"/>
          <a:ext cx="410354" cy="59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34240" y="2829252"/>
                        <a:ext cx="410354" cy="59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9B2ABB2C-A64D-3DDC-FE72-BB3E40E027C9}"/>
              </a:ext>
            </a:extLst>
          </p:cNvPr>
          <p:cNvCxnSpPr>
            <a:cxnSpLocks/>
            <a:stCxn id="11" idx="6"/>
            <a:endCxn id="21" idx="3"/>
          </p:cNvCxnSpPr>
          <p:nvPr/>
        </p:nvCxnSpPr>
        <p:spPr>
          <a:xfrm flipV="1">
            <a:off x="7207771" y="3332081"/>
            <a:ext cx="1106656" cy="16609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DBC15F32-7A2B-EE1E-43DE-C517454AD2CE}"/>
              </a:ext>
            </a:extLst>
          </p:cNvPr>
          <p:cNvCxnSpPr>
            <a:cxnSpLocks/>
          </p:cNvCxnSpPr>
          <p:nvPr/>
        </p:nvCxnSpPr>
        <p:spPr>
          <a:xfrm flipH="1" flipV="1">
            <a:off x="7067799" y="3362927"/>
            <a:ext cx="55492" cy="14313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1AC50CBD-1E4B-7E7C-B69B-0FB00157A947}"/>
              </a:ext>
            </a:extLst>
          </p:cNvPr>
          <p:cNvCxnSpPr>
            <a:cxnSpLocks/>
            <a:endCxn id="3" idx="7"/>
          </p:cNvCxnSpPr>
          <p:nvPr/>
        </p:nvCxnSpPr>
        <p:spPr>
          <a:xfrm flipH="1">
            <a:off x="3541126" y="3381677"/>
            <a:ext cx="1410052" cy="137738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25C13F43-BD54-C6F5-8F7E-A35DD3969C3A}"/>
              </a:ext>
            </a:extLst>
          </p:cNvPr>
          <p:cNvCxnSpPr>
            <a:cxnSpLocks/>
            <a:stCxn id="2" idx="5"/>
            <a:endCxn id="7" idx="1"/>
          </p:cNvCxnSpPr>
          <p:nvPr/>
        </p:nvCxnSpPr>
        <p:spPr>
          <a:xfrm>
            <a:off x="3551795" y="3339831"/>
            <a:ext cx="1380705" cy="1419226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FC90486B-4CBE-F4FB-8F7C-0B881E749326}"/>
              </a:ext>
            </a:extLst>
          </p:cNvPr>
          <p:cNvCxnSpPr>
            <a:cxnSpLocks/>
            <a:stCxn id="17" idx="3"/>
            <a:endCxn id="7" idx="7"/>
          </p:cNvCxnSpPr>
          <p:nvPr/>
        </p:nvCxnSpPr>
        <p:spPr>
          <a:xfrm flipH="1">
            <a:off x="5411183" y="3332081"/>
            <a:ext cx="1205794" cy="1426976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连接符: 曲线 60">
            <a:extLst>
              <a:ext uri="{FF2B5EF4-FFF2-40B4-BE49-F238E27FC236}">
                <a16:creationId xmlns:a16="http://schemas.microsoft.com/office/drawing/2014/main" id="{325BC335-8A13-D8C4-8C3B-90B45D2E45B4}"/>
              </a:ext>
            </a:extLst>
          </p:cNvPr>
          <p:cNvCxnSpPr>
            <a:cxnSpLocks/>
            <a:stCxn id="3" idx="5"/>
            <a:endCxn id="21" idx="5"/>
          </p:cNvCxnSpPr>
          <p:nvPr/>
        </p:nvCxnSpPr>
        <p:spPr>
          <a:xfrm rot="5400000" flipH="1" flipV="1">
            <a:off x="5219647" y="1653560"/>
            <a:ext cx="1894941" cy="5251984"/>
          </a:xfrm>
          <a:prstGeom prst="curvedConnector3">
            <a:avLst>
              <a:gd name="adj1" fmla="val -31842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连接符: 曲线 67">
            <a:extLst>
              <a:ext uri="{FF2B5EF4-FFF2-40B4-BE49-F238E27FC236}">
                <a16:creationId xmlns:a16="http://schemas.microsoft.com/office/drawing/2014/main" id="{450458D3-721F-AC48-3BB7-62AE6AD4B341}"/>
              </a:ext>
            </a:extLst>
          </p:cNvPr>
          <p:cNvCxnSpPr>
            <a:cxnSpLocks/>
            <a:stCxn id="12" idx="0"/>
            <a:endCxn id="3" idx="2"/>
          </p:cNvCxnSpPr>
          <p:nvPr/>
        </p:nvCxnSpPr>
        <p:spPr>
          <a:xfrm rot="16200000" flipH="1" flipV="1">
            <a:off x="2948165" y="2782336"/>
            <a:ext cx="2225843" cy="2195564"/>
          </a:xfrm>
          <a:prstGeom prst="curvedConnector4">
            <a:avLst>
              <a:gd name="adj1" fmla="val -21164"/>
              <a:gd name="adj2" fmla="val 12191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连接符: 曲线 81">
            <a:extLst>
              <a:ext uri="{FF2B5EF4-FFF2-40B4-BE49-F238E27FC236}">
                <a16:creationId xmlns:a16="http://schemas.microsoft.com/office/drawing/2014/main" id="{8F9DD4DD-63A7-FF60-19E5-13AC10113EA9}"/>
              </a:ext>
            </a:extLst>
          </p:cNvPr>
          <p:cNvCxnSpPr>
            <a:cxnSpLocks/>
            <a:stCxn id="12" idx="7"/>
            <a:endCxn id="15" idx="6"/>
          </p:cNvCxnSpPr>
          <p:nvPr/>
        </p:nvCxnSpPr>
        <p:spPr>
          <a:xfrm rot="16200000" flipH="1">
            <a:off x="6087253" y="2175073"/>
            <a:ext cx="2128924" cy="3507011"/>
          </a:xfrm>
          <a:prstGeom prst="curvedConnector4">
            <a:avLst>
              <a:gd name="adj1" fmla="val -51597"/>
              <a:gd name="adj2" fmla="val 124525"/>
            </a:avLst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57620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2</Words>
  <Application>Microsoft Office PowerPoint</Application>
  <PresentationFormat>宽屏</PresentationFormat>
  <Paragraphs>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家玮 江</dc:creator>
  <cp:lastModifiedBy>家玮 江</cp:lastModifiedBy>
  <cp:revision>3</cp:revision>
  <dcterms:created xsi:type="dcterms:W3CDTF">2024-10-26T08:56:05Z</dcterms:created>
  <dcterms:modified xsi:type="dcterms:W3CDTF">2024-11-19T13:14:47Z</dcterms:modified>
</cp:coreProperties>
</file>